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7" r:id="rId7"/>
    <p:sldId id="279" r:id="rId8"/>
    <p:sldId id="265" r:id="rId9"/>
    <p:sldId id="266" r:id="rId10"/>
    <p:sldId id="268" r:id="rId11"/>
    <p:sldId id="275" r:id="rId12"/>
    <p:sldId id="269" r:id="rId13"/>
    <p:sldId id="270" r:id="rId14"/>
    <p:sldId id="271" r:id="rId15"/>
    <p:sldId id="272" r:id="rId16"/>
    <p:sldId id="273" r:id="rId17"/>
    <p:sldId id="281" r:id="rId18"/>
    <p:sldId id="280" r:id="rId19"/>
    <p:sldId id="282" r:id="rId20"/>
    <p:sldId id="28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FFFF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743" autoAdjust="0"/>
    <p:restoredTop sz="94660"/>
  </p:normalViewPr>
  <p:slideViewPr>
    <p:cSldViewPr>
      <p:cViewPr varScale="1">
        <p:scale>
          <a:sx n="111" d="100"/>
          <a:sy n="111" d="100"/>
        </p:scale>
        <p:origin x="178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E5231-C134-41ED-917B-2712182091D3}" type="datetimeFigureOut">
              <a:rPr lang="en-US" smtClean="0"/>
              <a:pPr/>
              <a:t>7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CA42A-6EDA-4FAD-89A0-D9AC5AFEFA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5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emf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3.emf"/><Relationship Id="rId7" Type="http://schemas.openxmlformats.org/officeDocument/2006/relationships/image" Target="../media/image31.emf"/><Relationship Id="rId12" Type="http://schemas.openxmlformats.org/officeDocument/2006/relationships/image" Target="../media/image36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w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w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57200" y="3502152"/>
            <a:ext cx="8305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Intercept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702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th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=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0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algn="just" eaLnBrk="0" hangingPunct="0">
              <a:spcBef>
                <a:spcPts val="1800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find the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-intercept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(where the line crosses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th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-axis), substitute </a:t>
            </a:r>
          </a:p>
          <a:p>
            <a:pPr marL="533400" indent="-533400" algn="just" eaLnBrk="0" hangingPunct="0">
              <a:spcBef>
                <a:spcPts val="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0 and solve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FE7F2"/>
              </a:clrFrom>
              <a:clrTo>
                <a:srgbClr val="EFE7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1752600"/>
            <a:ext cx="2761488" cy="27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general, the intercepts are easy to find because substituting 0 f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i="1" dirty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4800" y="182880"/>
            <a:ext cx="8534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49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       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25129"/>
              </p:ext>
            </p:extLst>
          </p:nvPr>
        </p:nvGraphicFramePr>
        <p:xfrm>
          <a:off x="914400" y="32766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420480" progId="Equation.DSMT4">
                  <p:embed/>
                </p:oleObj>
              </mc:Choice>
              <mc:Fallback>
                <p:oleObj name="Equation" r:id="rId2" imgW="2797560" imgH="4204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5062"/>
              </p:ext>
            </p:extLst>
          </p:nvPr>
        </p:nvGraphicFramePr>
        <p:xfrm>
          <a:off x="2755900" y="379412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329040" progId="Equation.DSMT4">
                  <p:embed/>
                </p:oleObj>
              </mc:Choice>
              <mc:Fallback>
                <p:oleObj name="Equation" r:id="rId4" imgW="90504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9412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19008"/>
              </p:ext>
            </p:extLst>
          </p:nvPr>
        </p:nvGraphicFramePr>
        <p:xfrm>
          <a:off x="2933700" y="424497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2160" imgH="329040" progId="Equation.DSMT4">
                  <p:embed/>
                </p:oleObj>
              </mc:Choice>
              <mc:Fallback>
                <p:oleObj name="Equation" r:id="rId6" imgW="722160" imgH="32904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244975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7014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3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1892"/>
              </p:ext>
            </p:extLst>
          </p:nvPr>
        </p:nvGraphicFramePr>
        <p:xfrm>
          <a:off x="5308600" y="3160713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5920" imgH="594000" progId="Equation.DSMT4">
                  <p:embed/>
                </p:oleObj>
              </mc:Choice>
              <mc:Fallback>
                <p:oleObj name="Equation" r:id="rId8" imgW="2815920" imgH="5940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160713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2503"/>
              </p:ext>
            </p:extLst>
          </p:nvPr>
        </p:nvGraphicFramePr>
        <p:xfrm>
          <a:off x="7378700" y="381635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0520" imgH="264960" progId="Equation.DSMT4">
                  <p:embed/>
                </p:oleObj>
              </mc:Choice>
              <mc:Fallback>
                <p:oleObj name="Equation" r:id="rId10" imgW="740520" imgH="26496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81635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0441" y="4724400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9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4076"/>
              </p:ext>
            </p:extLst>
          </p:nvPr>
        </p:nvGraphicFramePr>
        <p:xfrm>
          <a:off x="1479550" y="1146596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8600" imgH="329040" progId="Equation.DSMT4">
                  <p:embed/>
                </p:oleObj>
              </mc:Choice>
              <mc:Fallback>
                <p:oleObj name="Equation" r:id="rId12" imgW="1398600" imgH="3290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46596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26139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4953000" y="26368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Using Intercepts to Graph Linear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lot the two intercepts and draw the line that contains them. </a:t>
            </a:r>
          </a:p>
          <a:p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286000"/>
            <a:ext cx="3255264" cy="32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20929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2410"/>
              </p:ext>
            </p:extLst>
          </p:nvPr>
        </p:nvGraphicFramePr>
        <p:xfrm>
          <a:off x="654050" y="34734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94000" progId="Equation.DSMT4">
                  <p:embed/>
                </p:oleObj>
              </mc:Choice>
              <mc:Fallback>
                <p:oleObj name="Equation" r:id="rId2" imgW="3172320" imgH="5940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734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1926"/>
              </p:ext>
            </p:extLst>
          </p:nvPr>
        </p:nvGraphicFramePr>
        <p:xfrm>
          <a:off x="2819400" y="45974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2200" imgH="329040" progId="Equation.DSMT4">
                  <p:embed/>
                </p:oleObj>
              </mc:Choice>
              <mc:Fallback>
                <p:oleObj name="Equation" r:id="rId4" imgW="1042200" imgH="3290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974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73" y="5234869"/>
            <a:ext cx="38559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0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) </a:t>
            </a:r>
            <a:r>
              <a:rPr lang="en-US" sz="2800" dirty="0"/>
              <a:t>is the </a:t>
            </a:r>
            <a:r>
              <a:rPr lang="en-US" sz="2800" i="1" dirty="0"/>
              <a:t>y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5330"/>
              </p:ext>
            </p:extLst>
          </p:nvPr>
        </p:nvGraphicFramePr>
        <p:xfrm>
          <a:off x="4953000" y="3505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320" imgH="594000" progId="Equation.DSMT4">
                  <p:embed/>
                </p:oleObj>
              </mc:Choice>
              <mc:Fallback>
                <p:oleObj name="Equation" r:id="rId6" imgW="3172320" imgH="5940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2089"/>
              </p:ext>
            </p:extLst>
          </p:nvPr>
        </p:nvGraphicFramePr>
        <p:xfrm>
          <a:off x="7302500" y="4660900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8520" imgH="264960" progId="Equation.DSMT4">
                  <p:embed/>
                </p:oleObj>
              </mc:Choice>
              <mc:Fallback>
                <p:oleObj name="Equation" r:id="rId8" imgW="758520" imgH="264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60900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56149" y="5234869"/>
            <a:ext cx="365875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(4, 0) </a:t>
            </a:r>
            <a:r>
              <a:rPr lang="en-US" sz="2800" dirty="0"/>
              <a:t>is the </a:t>
            </a:r>
            <a:r>
              <a:rPr lang="en-US" sz="2800" i="1" dirty="0"/>
              <a:t>x</a:t>
            </a:r>
            <a:r>
              <a:rPr lang="en-US" sz="2800" dirty="0"/>
              <a:t>-intercept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9728"/>
              </p:ext>
            </p:extLst>
          </p:nvPr>
        </p:nvGraphicFramePr>
        <p:xfrm>
          <a:off x="7061200" y="4181475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8560" imgH="264960" progId="Equation.DSMT4">
                  <p:embed/>
                </p:oleObj>
              </mc:Choice>
              <mc:Fallback>
                <p:oleObj name="Equation" r:id="rId10" imgW="1078560" imgH="26496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81475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1"/>
          <p:cNvSpPr txBox="1">
            <a:spLocks/>
          </p:cNvSpPr>
          <p:nvPr/>
        </p:nvSpPr>
        <p:spPr>
          <a:xfrm>
            <a:off x="457200" y="1066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raph                        </a:t>
            </a:r>
            <a:r>
              <a:rPr lang="en-US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intercept. </a:t>
            </a:r>
          </a:p>
          <a:p>
            <a:endParaRPr 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1436"/>
              </p:ext>
            </p:extLst>
          </p:nvPr>
        </p:nvGraphicFramePr>
        <p:xfrm>
          <a:off x="1521881" y="1219200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5360" imgH="329040" progId="Equation.DSMT4">
                  <p:embed/>
                </p:oleObj>
              </mc:Choice>
              <mc:Fallback>
                <p:oleObj name="Equation" r:id="rId12" imgW="17553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81" y="1219200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04467"/>
              </p:ext>
            </p:extLst>
          </p:nvPr>
        </p:nvGraphicFramePr>
        <p:xfrm>
          <a:off x="2527300" y="4146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3880" imgH="329040" progId="Equation.DSMT4">
                  <p:embed/>
                </p:oleObj>
              </mc:Choice>
              <mc:Fallback>
                <p:oleObj name="Equation" r:id="rId14" imgW="1343880" imgH="3290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4655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>
          <a:xfrm>
            <a:off x="457200" y="2690156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y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3"/>
          <p:cNvSpPr txBox="1">
            <a:spLocks/>
          </p:cNvSpPr>
          <p:nvPr/>
        </p:nvSpPr>
        <p:spPr>
          <a:xfrm>
            <a:off x="4724400" y="2713087"/>
            <a:ext cx="3505200" cy="48731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dirty="0"/>
              <a:t>Find the </a:t>
            </a:r>
            <a:r>
              <a:rPr lang="en-US" i="1" dirty="0"/>
              <a:t>x</a:t>
            </a:r>
            <a:r>
              <a:rPr lang="en-US" dirty="0"/>
              <a:t>‑intercept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Intercepts to Graph Linear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lot the two intercepts and draw the line that contains th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282696" cy="328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2597"/>
            <a:ext cx="8229600" cy="21336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aph                    </a:t>
            </a:r>
            <a:r>
              <a:rPr lang="en-US" i="0" dirty="0">
                <a:solidFill>
                  <a:schemeClr val="tx1"/>
                </a:solidFill>
              </a:rPr>
              <a:t>by locating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-intercept and the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 </a:t>
            </a:r>
          </a:p>
          <a:p>
            <a:pPr>
              <a:spcBef>
                <a:spcPts val="3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55427"/>
              </p:ext>
            </p:extLst>
          </p:nvPr>
        </p:nvGraphicFramePr>
        <p:xfrm>
          <a:off x="1905000" y="3647017"/>
          <a:ext cx="322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8040" imgH="329040" progId="Equation.DSMT4">
                  <p:embed/>
                </p:oleObj>
              </mc:Choice>
              <mc:Fallback>
                <p:oleObj name="Equation" r:id="rId2" imgW="3218040" imgH="32904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7017"/>
                        <a:ext cx="32242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43200" y="3808412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7056"/>
              </p:ext>
            </p:extLst>
          </p:nvPr>
        </p:nvGraphicFramePr>
        <p:xfrm>
          <a:off x="1524000" y="1277745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329040" progId="Equation.DSMT4">
                  <p:embed/>
                </p:oleObj>
              </mc:Choice>
              <mc:Fallback>
                <p:oleObj name="Equation" r:id="rId4" imgW="1407960" imgH="32904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7745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971397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y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17977"/>
              </p:ext>
            </p:extLst>
          </p:nvPr>
        </p:nvGraphicFramePr>
        <p:xfrm>
          <a:off x="1371600" y="40386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4560" imgH="264960" progId="Equation.DSMT4">
                  <p:embed/>
                </p:oleObj>
              </mc:Choice>
              <mc:Fallback>
                <p:oleObj name="Equation" r:id="rId6" imgW="3364560" imgH="26496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07961"/>
              </p:ext>
            </p:extLst>
          </p:nvPr>
        </p:nvGraphicFramePr>
        <p:xfrm>
          <a:off x="1295400" y="4368800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64560" imgH="264960" progId="Equation.DSMT4">
                  <p:embed/>
                </p:oleObj>
              </mc:Choice>
              <mc:Fallback>
                <p:oleObj name="Equation" r:id="rId8" imgW="3364560" imgH="26496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8800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47769"/>
              </p:ext>
            </p:extLst>
          </p:nvPr>
        </p:nvGraphicFramePr>
        <p:xfrm>
          <a:off x="2057400" y="4800600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8280" imgH="365400" progId="Equation.DSMT4">
                  <p:embed/>
                </p:oleObj>
              </mc:Choice>
              <mc:Fallback>
                <p:oleObj name="Equation" r:id="rId9" imgW="3428280" imgH="36540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62400" y="35052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5200" y="3494214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573415" y="3886200"/>
            <a:ext cx="1021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81400" y="4217313"/>
            <a:ext cx="8939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1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2121387" y="4745566"/>
            <a:ext cx="850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0, </a:t>
            </a:r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Using Intercepts to Graph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162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i="1" dirty="0"/>
              <a:t>x</a:t>
            </a:r>
            <a:r>
              <a:rPr lang="en-US" sz="2800" dirty="0"/>
              <a:t>-intercept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98377"/>
              </p:ext>
            </p:extLst>
          </p:nvPr>
        </p:nvGraphicFramePr>
        <p:xfrm>
          <a:off x="1848643" y="2549553"/>
          <a:ext cx="33131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480" imgH="329040" progId="Equation.DSMT4">
                  <p:embed/>
                </p:oleObj>
              </mc:Choice>
              <mc:Fallback>
                <p:oleObj name="Equation" r:id="rId2" imgW="3300480" imgH="32904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3" y="2549553"/>
                        <a:ext cx="33131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2685573" y="270525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08879"/>
              </p:ext>
            </p:extLst>
          </p:nvPr>
        </p:nvGraphicFramePr>
        <p:xfrm>
          <a:off x="1271587" y="3045802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4560" imgH="264960" progId="Equation.DSMT4">
                  <p:embed/>
                </p:oleObj>
              </mc:Choice>
              <mc:Fallback>
                <p:oleObj name="Equation" r:id="rId4" imgW="3364560" imgH="26496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045802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34788"/>
              </p:ext>
            </p:extLst>
          </p:nvPr>
        </p:nvGraphicFramePr>
        <p:xfrm>
          <a:off x="1271587" y="3441701"/>
          <a:ext cx="337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4560" imgH="264960" progId="Equation.DSMT4">
                  <p:embed/>
                </p:oleObj>
              </mc:Choice>
              <mc:Fallback>
                <p:oleObj name="Equation" r:id="rId6" imgW="3364560" imgH="2649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3441701"/>
                        <a:ext cx="337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25993"/>
              </p:ext>
            </p:extLst>
          </p:nvPr>
        </p:nvGraphicFramePr>
        <p:xfrm>
          <a:off x="1733551" y="3819376"/>
          <a:ext cx="3440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8280" imgH="365400" progId="Equation.DSMT4">
                  <p:embed/>
                </p:oleObj>
              </mc:Choice>
              <mc:Fallback>
                <p:oleObj name="Equation" r:id="rId8" imgW="3428280" imgH="365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819376"/>
                        <a:ext cx="3440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75834" y="2401557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/>
              </a:rPr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3863" y="4257527"/>
            <a:ext cx="68532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lot the two intercepts and draw the line that </a:t>
            </a:r>
          </a:p>
          <a:p>
            <a:r>
              <a:rPr lang="en-US" sz="2800" dirty="0"/>
              <a:t>contains them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05343" y="2400662"/>
            <a:ext cx="366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517106" y="2923975"/>
            <a:ext cx="1160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200" dirty="0">
                <a:solidFill>
                  <a:srgbClr val="FF0000"/>
                </a:solidFill>
              </a:rPr>
              <a:t> 0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06082" y="3325445"/>
            <a:ext cx="7730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x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200" dirty="0">
                <a:solidFill>
                  <a:srgbClr val="FF0000"/>
                </a:solidFill>
              </a:rPr>
              <a:t> 5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866412" y="3757435"/>
            <a:ext cx="7759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(5, 0)</a:t>
            </a:r>
            <a:endParaRPr lang="en-US" sz="2200" dirty="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58F247B-7A10-4A21-8AC1-D6EADDDA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15808"/>
              </p:ext>
            </p:extLst>
          </p:nvPr>
        </p:nvGraphicFramePr>
        <p:xfrm>
          <a:off x="1866412" y="1915001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7960" imgH="329040" progId="Equation.DSMT4">
                  <p:embed/>
                </p:oleObj>
              </mc:Choice>
              <mc:Fallback>
                <p:oleObj name="Equation" r:id="rId10" imgW="1407960" imgH="3290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12" y="1915001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541" name="Picture 293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475745"/>
            <a:ext cx="2743200" cy="271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149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Graphing Horizont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612216"/>
              </p:ext>
            </p:extLst>
          </p:nvPr>
        </p:nvGraphicFramePr>
        <p:xfrm>
          <a:off x="533400" y="4114800"/>
          <a:ext cx="48768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4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6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0729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/>
              <a:t>(or 0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4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x</a:t>
            </a:r>
            <a:r>
              <a:rPr lang="en-US" sz="2800" dirty="0"/>
              <a:t>; for example, –3, 3, and 5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y </a:t>
            </a:r>
            <a:r>
              <a:rPr lang="en-US" sz="2800" dirty="0">
                <a:latin typeface="Symbol" charset="2"/>
                <a:cs typeface="Symbol" charset="2"/>
              </a:rPr>
              <a:t>= </a:t>
            </a:r>
            <a:r>
              <a:rPr lang="en-US" sz="2800" dirty="0"/>
              <a:t>4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horizont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28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6688" y="494251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028062" y="53580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334747" y="4547132"/>
            <a:ext cx="148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28334" y="4977658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8334" y="5365212"/>
            <a:ext cx="135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0(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67134" y="45270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49694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5365212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667000"/>
            <a:ext cx="3319272" cy="331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21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 Graphing Vertical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886958"/>
              </p:ext>
            </p:extLst>
          </p:nvPr>
        </p:nvGraphicFramePr>
        <p:xfrm>
          <a:off x="569162" y="4129177"/>
          <a:ext cx="4876800" cy="1731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56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x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 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= -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/>
              <a:t>(or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</a:t>
            </a:r>
            <a:r>
              <a:rPr lang="en-US" sz="2800" dirty="0"/>
              <a:t> 0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2)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Choose three values for </a:t>
            </a:r>
            <a:r>
              <a:rPr lang="en-US" sz="2800" i="1" dirty="0"/>
              <a:t>y</a:t>
            </a:r>
            <a:r>
              <a:rPr lang="en-US" sz="2800" dirty="0"/>
              <a:t>; for example, –4, 0, and 2. As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ndicated in the following table,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 -</a:t>
            </a:r>
            <a:r>
              <a:rPr lang="en-US" sz="2800" dirty="0"/>
              <a:t>2 in each case. The graph is a </a:t>
            </a:r>
          </a:p>
          <a:p>
            <a:pPr indent="-533400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vertical li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455999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50163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548973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59601" y="4578676"/>
            <a:ext cx="1636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63" y="5035080"/>
            <a:ext cx="1489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58477" y="5482538"/>
            <a:ext cx="1498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0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 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3014" y="4566758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332" y="50239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66332" y="548115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7306" y="2734574"/>
            <a:ext cx="3273552" cy="325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7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Standard Form of a Linear Equation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equation of the form </a:t>
            </a:r>
          </a:p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+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B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re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ot both equal to 0,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tandard form of 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33400" indent="-533400" algn="just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near equa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Horizontal and Vertical Lines</a:t>
            </a: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r real numbers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the graph of</a:t>
            </a:r>
          </a:p>
          <a:p>
            <a:pPr marL="12700" indent="-12700" eaLnBrk="0" hangingPunct="0"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   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horizont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and  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lin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438400"/>
            <a:ext cx="2743200" cy="276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7048" y="2448460"/>
            <a:ext cx="2743200" cy="27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609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7172" name="Rectangle 4"/>
          <p:cNvSpPr>
            <a:spLocks/>
          </p:cNvSpPr>
          <p:nvPr/>
        </p:nvSpPr>
        <p:spPr bwMode="auto">
          <a:xfrm>
            <a:off x="457200" y="1981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 eaLnBrk="0" hangingPunct="0">
              <a:lnSpc>
                <a:spcPct val="90000"/>
              </a:lnSpc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ote that in the standard for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y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ay be positive, negative, or 0, bu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cannot </a:t>
            </a:r>
          </a:p>
          <a:p>
            <a:pPr marL="533400" indent="-533400" algn="just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both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qual 0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To Graph a Linear Equation in Two Variabl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ny two points that satisfy the equation.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that lead to values that are easily calculated for the other variable. Remember that there are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61963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ot these two points on a Cartesian coordinate system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To Graph a Linear Equation in 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65150" indent="-514350" eaLnBrk="0" hangingPunct="0">
              <a:buFont typeface="+mj-lt"/>
              <a:buAutoNum type="arabicPeriod" startAt="3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raw a line through these two points. (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very point on that line will satisfy the equation.) </a:t>
            </a:r>
          </a:p>
          <a:p>
            <a:pPr marL="565150" indent="-514350" eaLnBrk="0" hangingPunct="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check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cate a third point that satisfies the equation and check to see that it does indeed lie on the line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355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68824"/>
              </p:ext>
            </p:extLst>
          </p:nvPr>
        </p:nvGraphicFramePr>
        <p:xfrm>
          <a:off x="533400" y="3048000"/>
          <a:ext cx="4876800" cy="2036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x        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59283" marR="15928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Substitute −1, 0, and 1 for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849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849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527300" y="3581400"/>
            <a:ext cx="1101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27300" y="41148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7300" y="4572000"/>
            <a:ext cx="960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=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95800" y="35814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66332" y="41148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566332" y="45720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9563"/>
              </p:ext>
            </p:extLst>
          </p:nvPr>
        </p:nvGraphicFramePr>
        <p:xfrm>
          <a:off x="1676400" y="1409700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7680" imgH="329040" progId="Equation.DSMT4">
                  <p:embed/>
                </p:oleObj>
              </mc:Choice>
              <mc:Fallback>
                <p:oleObj name="Equation" r:id="rId2" imgW="87768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9700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5" name="Picture 57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752600"/>
            <a:ext cx="3310128" cy="332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2754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Graph: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r>
              <a:rPr lang="en-US" sz="2800" dirty="0"/>
              <a:t>Make a table with headings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nd, whenever possible, </a:t>
            </a:r>
            <a:r>
              <a:rPr lang="en-US" sz="2800" b="1" dirty="0"/>
              <a:t>choose values for </a:t>
            </a:r>
            <a:r>
              <a:rPr lang="en-US" sz="2800" b="1" i="1" dirty="0"/>
              <a:t>x </a:t>
            </a:r>
            <a:r>
              <a:rPr lang="en-US" sz="2800" b="1" dirty="0"/>
              <a:t>or </a:t>
            </a:r>
            <a:r>
              <a:rPr lang="en-US" sz="2800" b="1" i="1" dirty="0"/>
              <a:t>y </a:t>
            </a:r>
            <a:r>
              <a:rPr lang="en-US" sz="2800" b="1" dirty="0"/>
              <a:t>that lead to values that are easily calculated for the other variable. </a:t>
            </a:r>
            <a:r>
              <a:rPr lang="en-US" sz="2800" dirty="0"/>
              <a:t>(Values chosen for </a:t>
            </a:r>
            <a:r>
              <a:rPr lang="en-US" sz="2800" i="1" dirty="0"/>
              <a:t>x </a:t>
            </a:r>
            <a:r>
              <a:rPr lang="en-US" sz="2800" dirty="0"/>
              <a:t>and </a:t>
            </a:r>
            <a:r>
              <a:rPr lang="en-US" sz="2800" i="1" dirty="0"/>
              <a:t>y </a:t>
            </a:r>
            <a:r>
              <a:rPr lang="en-US" sz="2800" dirty="0"/>
              <a:t>are colored and bolded.)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57326"/>
              </p:ext>
            </p:extLst>
          </p:nvPr>
        </p:nvGraphicFramePr>
        <p:xfrm>
          <a:off x="1676400" y="143539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329040" progId="Equation.DSMT4">
                  <p:embed/>
                </p:oleObj>
              </mc:Choice>
              <mc:Fallback>
                <p:oleObj name="Equation" r:id="rId2" imgW="1563120" imgH="32904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539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 Graphing a Linear Equation i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wo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9385774"/>
              </p:ext>
            </p:extLst>
          </p:nvPr>
        </p:nvGraphicFramePr>
        <p:xfrm>
          <a:off x="457200" y="1338896"/>
          <a:ext cx="4648200" cy="3385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3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6          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70268" marR="17026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9705" y="384175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609233" progId="Equation.DSMT4">
                  <p:embed/>
                </p:oleObj>
              </mc:Choice>
              <mc:Fallback>
                <p:oleObj name="Equation" r:id="rId2" imgW="190592" imgH="609233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05" y="3841750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88187" y="384175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61" imgH="609233" progId="Equation.DSMT4">
                  <p:embed/>
                </p:oleObj>
              </mc:Choice>
              <mc:Fallback>
                <p:oleObj name="Equation" r:id="rId4" imgW="203261" imgH="609233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87" y="384175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2533" y="1981200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14041" y="1981200"/>
            <a:ext cx="1488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577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62000" y="2578100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0520" y="2578100"/>
            <a:ext cx="1655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(</a:t>
            </a:r>
            <a:r>
              <a:rPr lang="en-US" sz="2000" dirty="0">
                <a:solidFill>
                  <a:srgbClr val="FF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</a:t>
            </a:r>
            <a:r>
              <a:rPr lang="en-US" sz="2000" i="1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57700" y="25781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832532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6456" y="3200400"/>
            <a:ext cx="1523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3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6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7700" y="32004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2323"/>
              </p:ext>
            </p:extLst>
          </p:nvPr>
        </p:nvGraphicFramePr>
        <p:xfrm>
          <a:off x="2014538" y="379095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1680" imgH="694800" progId="Equation.DSMT4">
                  <p:embed/>
                </p:oleObj>
              </mc:Choice>
              <mc:Fallback>
                <p:oleObj name="Equation" r:id="rId6" imgW="1471680" imgH="6948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790950"/>
                        <a:ext cx="148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44" name="Picture 77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86400" y="1371600"/>
            <a:ext cx="3264408" cy="326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Graphing a Linear Equation i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wo Variables</a:t>
            </a:r>
          </a:p>
        </p:txBody>
      </p:sp>
      <p:graphicFrame>
        <p:nvGraphicFramePr>
          <p:cNvPr id="662533" name="Group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6581357"/>
              </p:ext>
            </p:extLst>
          </p:nvPr>
        </p:nvGraphicFramePr>
        <p:xfrm>
          <a:off x="594360" y="3428999"/>
          <a:ext cx="4663440" cy="18907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6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07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=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Symbol" charset="2"/>
                          <a:cs typeface="Symbol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1                    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61894" marR="161894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62" imgH="792656" progId="Equation.DSMT4">
                  <p:embed/>
                </p:oleObj>
              </mc:Choice>
              <mc:Fallback>
                <p:oleObj name="Equation" r:id="rId2" imgW="457862" imgH="79265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lvl="0" indent="-533400">
              <a:spcBef>
                <a:spcPct val="20000"/>
              </a:spcBef>
              <a:defRPr/>
            </a:pPr>
            <a:r>
              <a:rPr lang="en-US" sz="2800" dirty="0"/>
              <a:t>Grap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the equa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substitute 0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2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9906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906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2214090" y="39327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14090" y="43772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14090" y="4847107"/>
            <a:ext cx="135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0000"/>
                </a:solidFill>
              </a:rPr>
              <a:t> 2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 1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81500" y="39327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381500" y="43772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81500" y="484710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43707"/>
              </p:ext>
            </p:extLst>
          </p:nvPr>
        </p:nvGraphicFramePr>
        <p:xfrm>
          <a:off x="1716662" y="140610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2240" imgH="329040" progId="Equation.DSMT4">
                  <p:embed/>
                </p:oleObj>
              </mc:Choice>
              <mc:Fallback>
                <p:oleObj name="Equation" r:id="rId4" imgW="1362240" imgH="32904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662" y="140610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12217"/>
              </p:ext>
            </p:extLst>
          </p:nvPr>
        </p:nvGraphicFramePr>
        <p:xfrm>
          <a:off x="3287183" y="2438400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5960" imgH="329040" progId="Equation.DSMT4">
                  <p:embed/>
                </p:oleObj>
              </mc:Choice>
              <mc:Fallback>
                <p:oleObj name="Equation" r:id="rId6" imgW="1425960" imgH="32904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83" y="2438400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85" name="Picture 67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79208" y="2743200"/>
            <a:ext cx="3273552" cy="3273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1</TotalTime>
  <Words>1048</Words>
  <Application>Microsoft Office PowerPoint</Application>
  <PresentationFormat>On-screen Show (4:3)</PresentationFormat>
  <Paragraphs>14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5.R.8</vt:lpstr>
      <vt:lpstr>Definition: Standard Form of a Linear Equation </vt:lpstr>
      <vt:lpstr>Note</vt:lpstr>
      <vt:lpstr>Procedure: To Graph a Linear Equation in Two Variables</vt:lpstr>
      <vt:lpstr>Procedure: To Graph a Linear Equation in Two Variables (cont.)</vt:lpstr>
      <vt:lpstr>Example 1:  Graphing a Linear Equation in  Two Variables</vt:lpstr>
      <vt:lpstr>Example 2:  Graphing a Linear Equation in  Two Variables</vt:lpstr>
      <vt:lpstr>Example 2:  Graphing a Linear Equation in  Two Variables (cont.)</vt:lpstr>
      <vt:lpstr>Example 3:  Graphing a Linear Equation in  Two Variables</vt:lpstr>
      <vt:lpstr>Procedure: Intercepts </vt:lpstr>
      <vt:lpstr>Note</vt:lpstr>
      <vt:lpstr>Example 4:  Using Intercepts to Graph Linear Equations</vt:lpstr>
      <vt:lpstr>Example 4:  Using Intercepts to Graph Linear Equations (cont.)</vt:lpstr>
      <vt:lpstr>Example 5: Using Intercepts to Graph Linear Equations</vt:lpstr>
      <vt:lpstr>Example 5: Using Intercepts to Graph Linear Equations (cont.)</vt:lpstr>
      <vt:lpstr>Completion Example 6: Using Intercepts to Graph Equations</vt:lpstr>
      <vt:lpstr>Completion Example 6: Using Intercepts to Graph Equations (cont.)</vt:lpstr>
      <vt:lpstr>Example 7:  Graphing Horizontal Lines</vt:lpstr>
      <vt:lpstr>Example 8:  Graphing Vertical Lines</vt:lpstr>
      <vt:lpstr>Definition: Horizontal and Vertical Line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252</cp:revision>
  <dcterms:created xsi:type="dcterms:W3CDTF">2013-04-26T14:43:13Z</dcterms:created>
  <dcterms:modified xsi:type="dcterms:W3CDTF">2024-07-11T15:54:15Z</dcterms:modified>
</cp:coreProperties>
</file>